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7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82" y="2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8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image" Target="../media/image22.wmf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4.wmf"/><Relationship Id="rId26" Type="http://schemas.openxmlformats.org/officeDocument/2006/relationships/image" Target="../media/image47.wmf"/><Relationship Id="rId3" Type="http://schemas.openxmlformats.org/officeDocument/2006/relationships/image" Target="../media/image37.wmf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39.bin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43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8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2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61.bin"/><Relationship Id="rId3" Type="http://schemas.openxmlformats.org/officeDocument/2006/relationships/image" Target="../media/image51.w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6.wmf"/><Relationship Id="rId42" Type="http://schemas.openxmlformats.org/officeDocument/2006/relationships/image" Target="../media/image70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8.wmf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9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image" Target="../media/image71.wmf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oleObject" Target="../embeddings/oleObject63.bin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8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0896194-E478-5FAC-19D5-478B876FA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26" y="240104"/>
            <a:ext cx="7696200" cy="72231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143313-80B1-AC69-8B30-16A3742D368B}"/>
              </a:ext>
            </a:extLst>
          </p:cNvPr>
          <p:cNvSpPr txBox="1"/>
          <p:nvPr/>
        </p:nvSpPr>
        <p:spPr>
          <a:xfrm>
            <a:off x="2861146" y="2655431"/>
            <a:ext cx="6096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your strategy?</a:t>
            </a:r>
          </a:p>
        </p:txBody>
      </p: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BD46CA-2BF4-6F7A-6403-2A9030B6FE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03753"/>
            <a:ext cx="7467600" cy="6637338"/>
          </a:xfrm>
          <a:prstGeom prst="rect">
            <a:avLst/>
          </a:prstGeom>
          <a:ln w="22225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9F48D201-7874-49CD-277F-77B0018D2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26" y="1215584"/>
            <a:ext cx="5715000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E00B0CA5-B625-8ED3-4021-44239E579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526" y="1753746"/>
            <a:ext cx="2452688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6D50DB7F-BF75-8100-6DF4-67F8CC8AC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126" y="1793855"/>
            <a:ext cx="263048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D30A0B8B-A7D8-3FD0-1861-3180CD0DA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26" y="2972946"/>
            <a:ext cx="2057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0D9F3E-89ED-83D9-C0B5-AA8AA2FF0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26" y="4039746"/>
            <a:ext cx="2057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33B2F04-217A-2314-1E09-982F2D88E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26" y="5106546"/>
            <a:ext cx="2057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D26C373-8E05-CC5F-243E-0594C9AD6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726" y="1753746"/>
            <a:ext cx="2438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C331DD2-B00D-C233-1C26-0E32111CC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726" y="2972946"/>
            <a:ext cx="2438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50DD3EC-E935-7140-6925-2A047873B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726" y="4192146"/>
            <a:ext cx="2438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390D3B-1470-5FAE-E533-6D7214741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726" y="5411346"/>
            <a:ext cx="24384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9B55B54-1FDC-1630-1C34-270108C6A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2862695"/>
            <a:ext cx="3999641" cy="363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DF8A2E8B-8B0F-C8A4-1BFB-E6D7410CA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1126" y="240104"/>
            <a:ext cx="7696200" cy="72231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6">
            <a:extLst>
              <a:ext uri="{FF2B5EF4-FFF2-40B4-BE49-F238E27FC236}">
                <a16:creationId xmlns:a16="http://schemas.microsoft.com/office/drawing/2014/main" id="{8CEDF28C-0BF3-E3D0-A0E0-F9DF0BCCF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42" y="112118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3DA0F289-4FBC-E8F9-99FB-5DF4A78FC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50236"/>
              </p:ext>
            </p:extLst>
          </p:nvPr>
        </p:nvGraphicFramePr>
        <p:xfrm>
          <a:off x="261198" y="1430338"/>
          <a:ext cx="15478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A577777B-917C-B216-F570-4D148F71C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98" y="1430338"/>
                        <a:ext cx="15478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5AE0978-84FB-3A5E-5002-D5D1F88CAE19}"/>
              </a:ext>
            </a:extLst>
          </p:cNvPr>
          <p:cNvSpPr txBox="1"/>
          <p:nvPr/>
        </p:nvSpPr>
        <p:spPr>
          <a:xfrm>
            <a:off x="181970" y="2092878"/>
            <a:ext cx="468128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by first simplifying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0E10F503-8B3D-86B5-4B74-8BAF438C7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9128"/>
              </p:ext>
            </p:extLst>
          </p:nvPr>
        </p:nvGraphicFramePr>
        <p:xfrm>
          <a:off x="573627" y="2784661"/>
          <a:ext cx="5889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95C92168-27A8-9127-1BCA-5B61B1C36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27" y="2784661"/>
                        <a:ext cx="5889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37425516-2BC5-384D-68E2-ABE857D6F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99686"/>
              </p:ext>
            </p:extLst>
          </p:nvPr>
        </p:nvGraphicFramePr>
        <p:xfrm>
          <a:off x="1185979" y="2511425"/>
          <a:ext cx="8509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787320" progId="Equation.DSMT4">
                  <p:embed/>
                </p:oleObj>
              </mc:Choice>
              <mc:Fallback>
                <p:oleObj name="Equation" r:id="rId7" imgW="495000" imgH="78732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3FC09B99-483D-0180-DC50-E45408EA8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979" y="2511425"/>
                        <a:ext cx="8509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D3F00C5-9B27-598A-E46C-5BCE8313E881}"/>
              </a:ext>
            </a:extLst>
          </p:cNvPr>
          <p:cNvSpPr txBox="1"/>
          <p:nvPr/>
        </p:nvSpPr>
        <p:spPr>
          <a:xfrm>
            <a:off x="1820725" y="1587699"/>
            <a:ext cx="8963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D479C8-476F-2611-83BB-1CB09F008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17550"/>
              </p:ext>
            </p:extLst>
          </p:nvPr>
        </p:nvGraphicFramePr>
        <p:xfrm>
          <a:off x="149226" y="184732"/>
          <a:ext cx="1576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6" y="184732"/>
                        <a:ext cx="15763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CA85314B-97BC-8B09-72B0-572F4ACB7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42359"/>
              </p:ext>
            </p:extLst>
          </p:nvPr>
        </p:nvGraphicFramePr>
        <p:xfrm>
          <a:off x="1185979" y="3887414"/>
          <a:ext cx="1352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419040" progId="Equation.DSMT4">
                  <p:embed/>
                </p:oleObj>
              </mc:Choice>
              <mc:Fallback>
                <p:oleObj name="Equation" r:id="rId11" imgW="787320" imgH="41904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37425516-2BC5-384D-68E2-ABE857D6F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979" y="3887414"/>
                        <a:ext cx="1352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C4F9B302-172A-AC1F-7F8C-576026937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73610"/>
              </p:ext>
            </p:extLst>
          </p:nvPr>
        </p:nvGraphicFramePr>
        <p:xfrm>
          <a:off x="1221835" y="4710113"/>
          <a:ext cx="5683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CA85314B-97BC-8B09-72B0-572F4ACB7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835" y="4710113"/>
                        <a:ext cx="5683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BB9AFA7-1A8A-3827-A206-B66332EA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90547"/>
              </p:ext>
            </p:extLst>
          </p:nvPr>
        </p:nvGraphicFramePr>
        <p:xfrm>
          <a:off x="1289050" y="5489575"/>
          <a:ext cx="4365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393480" progId="Equation.DSMT4">
                  <p:embed/>
                </p:oleObj>
              </mc:Choice>
              <mc:Fallback>
                <p:oleObj name="Equation" r:id="rId15" imgW="253800" imgH="39348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C4F9B302-172A-AC1F-7F8C-576026937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89575"/>
                        <a:ext cx="4365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25AF1B7-5600-DB06-8EC0-2BA3DD65991B}"/>
              </a:ext>
            </a:extLst>
          </p:cNvPr>
          <p:cNvCxnSpPr>
            <a:cxnSpLocks/>
          </p:cNvCxnSpPr>
          <p:nvPr/>
        </p:nvCxnSpPr>
        <p:spPr>
          <a:xfrm flipV="1">
            <a:off x="5241176" y="1741048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6E46BC4-7C2F-8591-5CA4-5D5E5EA00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75178"/>
              </p:ext>
            </p:extLst>
          </p:nvPr>
        </p:nvGraphicFramePr>
        <p:xfrm>
          <a:off x="1755138" y="5480178"/>
          <a:ext cx="5445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393480" progId="Equation.DSMT4">
                  <p:embed/>
                </p:oleObj>
              </mc:Choice>
              <mc:Fallback>
                <p:oleObj name="Equation" r:id="rId17" imgW="31716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EEAF15E-0674-4998-8249-2B3C0B629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138" y="5480178"/>
                        <a:ext cx="5445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2B114FC-DA92-5F27-2D4B-3CBA4AF56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83940"/>
              </p:ext>
            </p:extLst>
          </p:nvPr>
        </p:nvGraphicFramePr>
        <p:xfrm>
          <a:off x="2432382" y="5730338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39680" progId="Equation.DSMT4">
                  <p:embed/>
                </p:oleObj>
              </mc:Choice>
              <mc:Fallback>
                <p:oleObj name="Equation" r:id="rId19" imgW="609480" imgH="13968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6B56574F-8CB2-6EE8-251B-38E363BE4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382" y="5730338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B20F2B8-AFF5-CDCB-6D72-AAAD8291C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80777"/>
              </p:ext>
            </p:extLst>
          </p:nvPr>
        </p:nvGraphicFramePr>
        <p:xfrm>
          <a:off x="5439111" y="1794034"/>
          <a:ext cx="183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482400" progId="Equation.DSMT4">
                  <p:embed/>
                </p:oleObj>
              </mc:Choice>
              <mc:Fallback>
                <p:oleObj name="Equation" r:id="rId21" imgW="1054080" imgH="482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F192DF7-1407-5B55-B94D-2A47DC635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111" y="1794034"/>
                        <a:ext cx="183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04FF41E-9C12-4E45-4890-FDDED5F6C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67847"/>
              </p:ext>
            </p:extLst>
          </p:nvPr>
        </p:nvGraphicFramePr>
        <p:xfrm>
          <a:off x="7256664" y="1838061"/>
          <a:ext cx="1108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431640" progId="Equation.DSMT4">
                  <p:embed/>
                </p:oleObj>
              </mc:Choice>
              <mc:Fallback>
                <p:oleObj name="Equation" r:id="rId23" imgW="63468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B85708F-8011-56D7-1449-5E3A069CF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664" y="1838061"/>
                        <a:ext cx="1108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283E3C-F8CA-151A-00B2-8FA8A79C2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6390"/>
              </p:ext>
            </p:extLst>
          </p:nvPr>
        </p:nvGraphicFramePr>
        <p:xfrm>
          <a:off x="7279024" y="2611828"/>
          <a:ext cx="4429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393480" progId="Equation.DSMT4">
                  <p:embed/>
                </p:oleObj>
              </mc:Choice>
              <mc:Fallback>
                <p:oleObj name="Equation" r:id="rId25" imgW="25380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9E5AD4D-1317-E44A-E034-CB0508F46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024" y="2611828"/>
                        <a:ext cx="4429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550A8E-C8FA-1234-19F5-58B0B7C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51929"/>
              </p:ext>
            </p:extLst>
          </p:nvPr>
        </p:nvGraphicFramePr>
        <p:xfrm>
          <a:off x="7742563" y="2781644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C37EAD8-096D-1C72-A979-88E086C48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63" y="2781644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AABF34A-E6C0-AB88-134A-ABD461E8BDCE}"/>
              </a:ext>
            </a:extLst>
          </p:cNvPr>
          <p:cNvSpPr txBox="1"/>
          <p:nvPr/>
        </p:nvSpPr>
        <p:spPr>
          <a:xfrm>
            <a:off x="5372164" y="3287938"/>
            <a:ext cx="5983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by the Ratio Test, the given series is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ly convergent and therefore convergent by ACT.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9C5ACE3E-9806-D588-3C7C-ECC4AE397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64" y="33397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Series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3D4B07-453D-BE77-7BF6-2BD69640FDA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06B63E-5726-54F2-93C2-149A05B4C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77735"/>
              </p:ext>
            </p:extLst>
          </p:nvPr>
        </p:nvGraphicFramePr>
        <p:xfrm>
          <a:off x="181970" y="157830"/>
          <a:ext cx="17716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44240" progId="Equation.DSMT4">
                  <p:embed/>
                </p:oleObj>
              </mc:Choice>
              <mc:Fallback>
                <p:oleObj name="Equation" r:id="rId2" imgW="101592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6F31264-C846-51D6-B431-E01C80222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57830"/>
                        <a:ext cx="17716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6">
            <a:extLst>
              <a:ext uri="{FF2B5EF4-FFF2-40B4-BE49-F238E27FC236}">
                <a16:creationId xmlns:a16="http://schemas.microsoft.com/office/drawing/2014/main" id="{C970A4AD-6E25-608C-39E7-BCB6E0C61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65" y="98874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31687C03-9860-44B1-3852-82B35C2B7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64" y="33397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1236B7-6827-3FF1-1715-307D5DD73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79196"/>
              </p:ext>
            </p:extLst>
          </p:nvPr>
        </p:nvGraphicFramePr>
        <p:xfrm>
          <a:off x="3900488" y="1391277"/>
          <a:ext cx="80946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419040" progId="Equation.DSMT4">
                  <p:embed/>
                </p:oleObj>
              </mc:Choice>
              <mc:Fallback>
                <p:oleObj name="Equation" r:id="rId5" imgW="4686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92FD72F-1513-B4E7-CF71-E103A4758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391277"/>
                        <a:ext cx="80946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F58AE3-2062-7110-34A2-DC5622C59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00855"/>
              </p:ext>
            </p:extLst>
          </p:nvPr>
        </p:nvGraphicFramePr>
        <p:xfrm>
          <a:off x="1267603" y="2217738"/>
          <a:ext cx="1971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BED8C8-DE1B-8EF5-D913-B6A1574F9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03" y="2217738"/>
                        <a:ext cx="19716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EA1820-B04C-74E9-997D-4FE4E55BC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88641"/>
              </p:ext>
            </p:extLst>
          </p:nvPr>
        </p:nvGraphicFramePr>
        <p:xfrm>
          <a:off x="295896" y="2507810"/>
          <a:ext cx="996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417C3A2-17F8-0AD5-5DC6-12CC050BF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6" y="2507810"/>
                        <a:ext cx="996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A937F-571F-8BFA-783D-9FFB2F805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85696"/>
              </p:ext>
            </p:extLst>
          </p:nvPr>
        </p:nvGraphicFramePr>
        <p:xfrm>
          <a:off x="900639" y="3966531"/>
          <a:ext cx="2170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04560" progId="Equation.DSMT4">
                  <p:embed/>
                </p:oleObj>
              </mc:Choice>
              <mc:Fallback>
                <p:oleObj name="Equation" r:id="rId11" imgW="12445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F9D517-6922-CC38-FB6F-A18F652BD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639" y="3966531"/>
                        <a:ext cx="21701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8E381C-58A5-2090-8D76-7B6B1AF6D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10088"/>
              </p:ext>
            </p:extLst>
          </p:nvPr>
        </p:nvGraphicFramePr>
        <p:xfrm>
          <a:off x="3214257" y="4072518"/>
          <a:ext cx="5318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EB344B-C264-ADAA-B887-D78D4F97A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257" y="4072518"/>
                        <a:ext cx="5318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264AF4-E18C-C210-D3D7-223DA40DB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6157"/>
              </p:ext>
            </p:extLst>
          </p:nvPr>
        </p:nvGraphicFramePr>
        <p:xfrm>
          <a:off x="945953" y="4764088"/>
          <a:ext cx="1774825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863280" progId="Equation.DSMT4">
                  <p:embed/>
                </p:oleObj>
              </mc:Choice>
              <mc:Fallback>
                <p:oleObj name="Equation" r:id="rId15" imgW="1015920" imgH="863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13047A-9291-EEC5-C1B9-593EDFDE1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53" y="4764088"/>
                        <a:ext cx="1774825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A323CF-DFD8-AE48-C32C-5A64F0162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29926"/>
              </p:ext>
            </p:extLst>
          </p:nvPr>
        </p:nvGraphicFramePr>
        <p:xfrm>
          <a:off x="4489266" y="4652904"/>
          <a:ext cx="93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291960" progId="Equation.DSMT4">
                  <p:embed/>
                </p:oleObj>
              </mc:Choice>
              <mc:Fallback>
                <p:oleObj name="Equation" r:id="rId17" imgW="5331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81A661-319D-F936-0A4D-7253EA740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266" y="4652904"/>
                        <a:ext cx="93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0F31467-883D-E99C-89F1-751432D3D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87449"/>
              </p:ext>
            </p:extLst>
          </p:nvPr>
        </p:nvGraphicFramePr>
        <p:xfrm>
          <a:off x="4523873" y="5282005"/>
          <a:ext cx="7762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3D5342-DFDB-6324-4029-89545816A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873" y="5282005"/>
                        <a:ext cx="7762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70ED61-4D68-C005-D3CC-9A47A611B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63826"/>
              </p:ext>
            </p:extLst>
          </p:nvPr>
        </p:nvGraphicFramePr>
        <p:xfrm>
          <a:off x="4123885" y="5772533"/>
          <a:ext cx="7493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92280" imgH="444240" progId="Equation.DSMT4">
                  <p:embed/>
                </p:oleObj>
              </mc:Choice>
              <mc:Fallback>
                <p:oleObj name="Equation" r:id="rId21" imgW="429228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C190B1E-1EE0-4430-C785-6A6DE152E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885" y="5772533"/>
                        <a:ext cx="74930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657546-DC53-3786-10DE-A343D888B7AA}"/>
              </a:ext>
            </a:extLst>
          </p:cNvPr>
          <p:cNvCxnSpPr>
            <a:cxnSpLocks/>
          </p:cNvCxnSpPr>
          <p:nvPr/>
        </p:nvCxnSpPr>
        <p:spPr>
          <a:xfrm flipV="1">
            <a:off x="4003158" y="2138960"/>
            <a:ext cx="0" cy="425452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027249E-FA46-D107-E0C7-76C7D9A03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58369"/>
              </p:ext>
            </p:extLst>
          </p:nvPr>
        </p:nvGraphicFramePr>
        <p:xfrm>
          <a:off x="4353468" y="2145231"/>
          <a:ext cx="28606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38000" imgH="863280" progId="Equation.DSMT4">
                  <p:embed/>
                </p:oleObj>
              </mc:Choice>
              <mc:Fallback>
                <p:oleObj name="Equation" r:id="rId23" imgW="1638000" imgH="863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0A14134-4E58-E686-E5FF-F6B73E135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468" y="2145231"/>
                        <a:ext cx="28606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7F0FD4D-68FE-F3E0-2795-B30177480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18404"/>
              </p:ext>
            </p:extLst>
          </p:nvPr>
        </p:nvGraphicFramePr>
        <p:xfrm>
          <a:off x="2937983" y="5170191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393480" progId="Equation.DSMT4">
                  <p:embed/>
                </p:oleObj>
              </mc:Choice>
              <mc:Fallback>
                <p:oleObj name="Equation" r:id="rId25" imgW="139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A47EBB-53CD-A110-E945-BF371257C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83" y="5170191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4F4643-4201-05AB-0368-46FCE04E5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83618"/>
              </p:ext>
            </p:extLst>
          </p:nvPr>
        </p:nvGraphicFramePr>
        <p:xfrm>
          <a:off x="141841" y="1393825"/>
          <a:ext cx="1838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54080" imgH="419040" progId="Equation.DSMT4">
                  <p:embed/>
                </p:oleObj>
              </mc:Choice>
              <mc:Fallback>
                <p:oleObj name="Equation" r:id="rId27" imgW="10540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EA1820-B04C-74E9-997D-4FE4E55BC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41" y="1393825"/>
                        <a:ext cx="1838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A44032F-7C2C-A53A-04CF-7B8FD08F38AC}"/>
              </a:ext>
            </a:extLst>
          </p:cNvPr>
          <p:cNvSpPr txBox="1"/>
          <p:nvPr/>
        </p:nvSpPr>
        <p:spPr>
          <a:xfrm>
            <a:off x="1991948" y="1560700"/>
            <a:ext cx="200407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s like it will.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5F790C6-B89A-184D-5084-D0AE7FB6B4F3}"/>
              </a:ext>
            </a:extLst>
          </p:cNvPr>
          <p:cNvCxnSpPr>
            <a:cxnSpLocks/>
          </p:cNvCxnSpPr>
          <p:nvPr/>
        </p:nvCxnSpPr>
        <p:spPr>
          <a:xfrm flipV="1">
            <a:off x="6498597" y="2264941"/>
            <a:ext cx="376517" cy="56627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2B11AC7-8838-1D69-280A-6DA4819F7195}"/>
              </a:ext>
            </a:extLst>
          </p:cNvPr>
          <p:cNvCxnSpPr>
            <a:cxnSpLocks/>
          </p:cNvCxnSpPr>
          <p:nvPr/>
        </p:nvCxnSpPr>
        <p:spPr>
          <a:xfrm flipV="1">
            <a:off x="5990355" y="2935663"/>
            <a:ext cx="376517" cy="56627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DBD5E51-04AB-5D93-AC22-9D0769AAF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40090"/>
              </p:ext>
            </p:extLst>
          </p:nvPr>
        </p:nvGraphicFramePr>
        <p:xfrm>
          <a:off x="4482845" y="3806959"/>
          <a:ext cx="18399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54080" imgH="457200" progId="Equation.DSMT4">
                  <p:embed/>
                </p:oleObj>
              </mc:Choice>
              <mc:Fallback>
                <p:oleObj name="Equation" r:id="rId29" imgW="10540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027249E-FA46-D107-E0C7-76C7D9A03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845" y="3806959"/>
                        <a:ext cx="18399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A0EBC92-DA53-090B-8E0A-243C9B4FB360}"/>
              </a:ext>
            </a:extLst>
          </p:cNvPr>
          <p:cNvCxnSpPr>
            <a:cxnSpLocks/>
          </p:cNvCxnSpPr>
          <p:nvPr/>
        </p:nvCxnSpPr>
        <p:spPr>
          <a:xfrm flipV="1">
            <a:off x="5764547" y="3869173"/>
            <a:ext cx="376517" cy="566276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4390EFC-9CA9-0783-424F-7EA40EC96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14819"/>
              </p:ext>
            </p:extLst>
          </p:nvPr>
        </p:nvGraphicFramePr>
        <p:xfrm>
          <a:off x="6030733" y="3581577"/>
          <a:ext cx="2206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0F31467-883D-E99C-89F1-751432D3D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733" y="3581577"/>
                        <a:ext cx="22066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80A876-01A0-1812-6916-4F55F9705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93172"/>
              </p:ext>
            </p:extLst>
          </p:nvPr>
        </p:nvGraphicFramePr>
        <p:xfrm>
          <a:off x="225425" y="155721"/>
          <a:ext cx="16843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82400" progId="Equation.DSMT4">
                  <p:embed/>
                </p:oleObj>
              </mc:Choice>
              <mc:Fallback>
                <p:oleObj name="Equation" r:id="rId2" imgW="9651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806B63E-5726-54F2-93C2-149A05B4C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5721"/>
                        <a:ext cx="16843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9ABA42C3-5F01-C62A-A8C8-1F1E51CF2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65" y="111101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46AD3AC-D149-F3DC-DD79-6D84826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7299"/>
              </p:ext>
            </p:extLst>
          </p:nvPr>
        </p:nvGraphicFramePr>
        <p:xfrm>
          <a:off x="265113" y="1446213"/>
          <a:ext cx="17446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53AEA7B5-A642-BBFD-5BE4-37130475B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446213"/>
                        <a:ext cx="17446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B270EB-BA7F-D7A4-8330-D7543F78BF67}"/>
              </a:ext>
            </a:extLst>
          </p:cNvPr>
          <p:cNvSpPr txBox="1"/>
          <p:nvPr/>
        </p:nvSpPr>
        <p:spPr>
          <a:xfrm>
            <a:off x="2075726" y="1670629"/>
            <a:ext cx="96051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b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70C3B1-E11F-436D-4B77-95298B595158}"/>
              </a:ext>
            </a:extLst>
          </p:cNvPr>
          <p:cNvSpPr txBox="1"/>
          <p:nvPr/>
        </p:nvSpPr>
        <p:spPr>
          <a:xfrm>
            <a:off x="230265" y="2323253"/>
            <a:ext cx="45610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oot Test by first simplifying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E4BF26A-4BF2-FFE1-9664-4177FC06F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93401"/>
              </p:ext>
            </p:extLst>
          </p:nvPr>
        </p:nvGraphicFramePr>
        <p:xfrm>
          <a:off x="1036638" y="2859088"/>
          <a:ext cx="14160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533160" progId="Equation.DSMT4">
                  <p:embed/>
                </p:oleObj>
              </mc:Choice>
              <mc:Fallback>
                <p:oleObj name="Equation" r:id="rId7" imgW="825480" imgH="53316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FFE5DFD3-7CAA-6ED4-84F0-8CE41E098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859088"/>
                        <a:ext cx="14160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3B1B242-3F5A-FDE0-7DF9-0CCE478F7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47453"/>
              </p:ext>
            </p:extLst>
          </p:nvPr>
        </p:nvGraphicFramePr>
        <p:xfrm>
          <a:off x="432671" y="3065759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9F80AD-94D9-24D3-9FD9-F541FC8FC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1" y="3065759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F57B12F-AEB6-5720-D28E-5C7FD677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41310"/>
              </p:ext>
            </p:extLst>
          </p:nvPr>
        </p:nvGraphicFramePr>
        <p:xfrm>
          <a:off x="1030841" y="3886200"/>
          <a:ext cx="13525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482400" progId="Equation.DSMT4">
                  <p:embed/>
                </p:oleObj>
              </mc:Choice>
              <mc:Fallback>
                <p:oleObj name="Equation" r:id="rId11" imgW="787320" imgH="4824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BD33D529-646D-07F2-2EC3-AAE667DA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41" y="3886200"/>
                        <a:ext cx="13525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4AE39ACA-AECA-3E6C-0FFC-CCEF7C460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65592"/>
              </p:ext>
            </p:extLst>
          </p:nvPr>
        </p:nvGraphicFramePr>
        <p:xfrm>
          <a:off x="1017368" y="4728843"/>
          <a:ext cx="11128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469800" progId="Equation.DSMT4">
                  <p:embed/>
                </p:oleObj>
              </mc:Choice>
              <mc:Fallback>
                <p:oleObj name="Equation" r:id="rId13" imgW="647640" imgH="4698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8064295-A28B-3A19-4A11-98583A183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68" y="4728843"/>
                        <a:ext cx="11128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FB45B1-DE67-1478-2768-009B31E3B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40976"/>
              </p:ext>
            </p:extLst>
          </p:nvPr>
        </p:nvGraphicFramePr>
        <p:xfrm>
          <a:off x="977012" y="5537273"/>
          <a:ext cx="12223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469800" progId="Equation.DSMT4">
                  <p:embed/>
                </p:oleObj>
              </mc:Choice>
              <mc:Fallback>
                <p:oleObj name="Equation" r:id="rId15" imgW="711000" imgH="46980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99EE18D9-E929-528D-3716-FF69B4B4E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12" y="5537273"/>
                        <a:ext cx="12223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264BE77-7EE3-EA41-EB82-06E0062737E6}"/>
              </a:ext>
            </a:extLst>
          </p:cNvPr>
          <p:cNvCxnSpPr>
            <a:cxnSpLocks/>
          </p:cNvCxnSpPr>
          <p:nvPr/>
        </p:nvCxnSpPr>
        <p:spPr>
          <a:xfrm flipV="1">
            <a:off x="5087730" y="345719"/>
            <a:ext cx="0" cy="614606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023AC5-6BA5-BFED-3AEE-521ADC109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91795"/>
              </p:ext>
            </p:extLst>
          </p:nvPr>
        </p:nvGraphicFramePr>
        <p:xfrm>
          <a:off x="5570538" y="223043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1F455DA-7E10-1FBB-0DF0-6891F70FF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23043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93845E8-5326-C2FC-D2C9-E5E5A10DA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34078"/>
              </p:ext>
            </p:extLst>
          </p:nvPr>
        </p:nvGraphicFramePr>
        <p:xfrm>
          <a:off x="6195475" y="2332938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39680" progId="Equation.DSMT4">
                  <p:embed/>
                </p:oleObj>
              </mc:Choice>
              <mc:Fallback>
                <p:oleObj name="Equation" r:id="rId19" imgW="609480" imgH="1396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B57F8ADB-AE97-E0F1-38C9-4E384E732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475" y="2332938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90D7820-EEA5-3BEB-279C-C81551E8E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78383"/>
              </p:ext>
            </p:extLst>
          </p:nvPr>
        </p:nvGraphicFramePr>
        <p:xfrm>
          <a:off x="5492399" y="2737177"/>
          <a:ext cx="18399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317160" progId="Equation.DSMT4">
                  <p:embed/>
                </p:oleObj>
              </mc:Choice>
              <mc:Fallback>
                <p:oleObj name="Equation" r:id="rId21" imgW="105408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6F57B75-F654-E99C-B2D3-36E631694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99" y="2737177"/>
                        <a:ext cx="18399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955A244-3D50-7D49-19F5-AD44664AC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71518"/>
              </p:ext>
            </p:extLst>
          </p:nvPr>
        </p:nvGraphicFramePr>
        <p:xfrm>
          <a:off x="7349093" y="2501900"/>
          <a:ext cx="1949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17440" imgH="545760" progId="Equation.DSMT4">
                  <p:embed/>
                </p:oleObj>
              </mc:Choice>
              <mc:Fallback>
                <p:oleObj name="Equation" r:id="rId23" imgW="1117440" imgH="5457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AF3367B-1AEE-6D4C-C0EB-87AE1CE05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093" y="2501900"/>
                        <a:ext cx="1949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8D0A2C-B1D9-64B7-D77E-BFAD28D8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00509"/>
              </p:ext>
            </p:extLst>
          </p:nvPr>
        </p:nvGraphicFramePr>
        <p:xfrm>
          <a:off x="7385050" y="3494088"/>
          <a:ext cx="4429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393480" progId="Equation.DSMT4">
                  <p:embed/>
                </p:oleObj>
              </mc:Choice>
              <mc:Fallback>
                <p:oleObj name="Equation" r:id="rId25" imgW="2538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2EACE8D-97F4-C822-C507-41DB9D830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3494088"/>
                        <a:ext cx="4429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9701884-6660-9877-C158-DCF9BE3B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75088"/>
              </p:ext>
            </p:extLst>
          </p:nvPr>
        </p:nvGraphicFramePr>
        <p:xfrm>
          <a:off x="7841584" y="3666651"/>
          <a:ext cx="371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2BEA4B7-9623-FD7F-9E36-0B4381BC0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84" y="3666651"/>
                        <a:ext cx="371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D837316-5794-F884-442B-03440B146253}"/>
              </a:ext>
            </a:extLst>
          </p:cNvPr>
          <p:cNvSpPr txBox="1"/>
          <p:nvPr/>
        </p:nvSpPr>
        <p:spPr>
          <a:xfrm>
            <a:off x="5480410" y="4311864"/>
            <a:ext cx="6354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by the Root Test, the given series is convergent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648FFF8-7147-D873-39F4-8F7C1844B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0767"/>
              </p:ext>
            </p:extLst>
          </p:nvPr>
        </p:nvGraphicFramePr>
        <p:xfrm>
          <a:off x="5560768" y="273769"/>
          <a:ext cx="12223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469800" progId="Equation.DSMT4">
                  <p:embed/>
                </p:oleObj>
              </mc:Choice>
              <mc:Fallback>
                <p:oleObj name="Equation" r:id="rId29" imgW="71100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FB45B1-DE67-1478-2768-009B31E3B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768" y="273769"/>
                        <a:ext cx="12223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C302C9B-965E-00F7-C053-D7D861BD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59852"/>
              </p:ext>
            </p:extLst>
          </p:nvPr>
        </p:nvGraphicFramePr>
        <p:xfrm>
          <a:off x="5553283" y="1227975"/>
          <a:ext cx="15509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440" imgH="545760" progId="Equation.DSMT4">
                  <p:embed/>
                </p:oleObj>
              </mc:Choice>
              <mc:Fallback>
                <p:oleObj name="Equation" r:id="rId31" imgW="901440" imgH="5457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648FFF8-7147-D873-39F4-8F7C1844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283" y="1227975"/>
                        <a:ext cx="15509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E2844638-5F44-A40D-C445-6B77B54C2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734" y="39754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5614EE-B66C-3DE1-30D2-232AE0261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36163"/>
              </p:ext>
            </p:extLst>
          </p:nvPr>
        </p:nvGraphicFramePr>
        <p:xfrm>
          <a:off x="251835" y="155575"/>
          <a:ext cx="14636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82400" progId="Equation.DSMT4">
                  <p:embed/>
                </p:oleObj>
              </mc:Choice>
              <mc:Fallback>
                <p:oleObj name="Equation" r:id="rId2" imgW="8380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A80A876-01A0-1812-6916-4F55F9705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35" y="155575"/>
                        <a:ext cx="14636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3227171D-2444-6864-58EE-3702B0D22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65" y="118925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09E0D31-CAB7-1DC1-F29F-F31E6EB319A4}"/>
              </a:ext>
            </a:extLst>
          </p:cNvPr>
          <p:cNvCxnSpPr>
            <a:cxnSpLocks/>
          </p:cNvCxnSpPr>
          <p:nvPr/>
        </p:nvCxnSpPr>
        <p:spPr>
          <a:xfrm flipV="1">
            <a:off x="6204471" y="225198"/>
            <a:ext cx="0" cy="620983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36263950-0AD3-5EFF-B106-7CFC05CC0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09498"/>
              </p:ext>
            </p:extLst>
          </p:nvPr>
        </p:nvGraphicFramePr>
        <p:xfrm>
          <a:off x="241419" y="2029816"/>
          <a:ext cx="58181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634680" progId="Equation.DSMT4">
                  <p:embed/>
                </p:oleObj>
              </mc:Choice>
              <mc:Fallback>
                <p:oleObj name="Equation" r:id="rId5" imgW="3327120" imgH="6346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C748227-7015-9D18-F829-CF1ED5A3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9" y="2029816"/>
                        <a:ext cx="58181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6E23887-165A-1F58-2DD6-0438CEFA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4329"/>
              </p:ext>
            </p:extLst>
          </p:nvPr>
        </p:nvGraphicFramePr>
        <p:xfrm>
          <a:off x="1701905" y="3233145"/>
          <a:ext cx="1995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3E4CD2-2035-3266-C00B-B47B4BAA0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05" y="3233145"/>
                        <a:ext cx="1995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79009C-0E21-EF84-9D2C-4135994A3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96138"/>
              </p:ext>
            </p:extLst>
          </p:nvPr>
        </p:nvGraphicFramePr>
        <p:xfrm>
          <a:off x="4266847" y="3415847"/>
          <a:ext cx="1352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A01156-40E0-3095-1718-DCA25CA36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847" y="3415847"/>
                        <a:ext cx="1352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441210-65F7-7250-6FC8-2E3F78413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69308"/>
              </p:ext>
            </p:extLst>
          </p:nvPr>
        </p:nvGraphicFramePr>
        <p:xfrm>
          <a:off x="4620860" y="3914322"/>
          <a:ext cx="1087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6020157-0E9B-00EB-C881-5D1C990DB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60" y="3914322"/>
                        <a:ext cx="10874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754F5D0-92F8-4E8E-C5B6-49CD2965F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38960"/>
              </p:ext>
            </p:extLst>
          </p:nvPr>
        </p:nvGraphicFramePr>
        <p:xfrm>
          <a:off x="4594947" y="4634863"/>
          <a:ext cx="13541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660240" progId="Equation.DSMT4">
                  <p:embed/>
                </p:oleObj>
              </mc:Choice>
              <mc:Fallback>
                <p:oleObj name="Equation" r:id="rId13" imgW="77436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42359FA-BEB9-A9E5-979B-F76EBCAD9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947" y="4634863"/>
                        <a:ext cx="135413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838681A-069C-368E-02AE-1E2596618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35683"/>
              </p:ext>
            </p:extLst>
          </p:nvPr>
        </p:nvGraphicFramePr>
        <p:xfrm>
          <a:off x="1757067" y="4000047"/>
          <a:ext cx="1641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393480" progId="Equation.DSMT4">
                  <p:embed/>
                </p:oleObj>
              </mc:Choice>
              <mc:Fallback>
                <p:oleObj name="Equation" r:id="rId15" imgW="939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DEA4A71-153C-9921-CE79-7C840D8BB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67" y="4000047"/>
                        <a:ext cx="1641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5812B53-8DA6-8E43-9895-201C8E65F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67994"/>
              </p:ext>
            </p:extLst>
          </p:nvPr>
        </p:nvGraphicFramePr>
        <p:xfrm>
          <a:off x="1776219" y="4863647"/>
          <a:ext cx="1508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317160" progId="Equation.DSMT4">
                  <p:embed/>
                </p:oleObj>
              </mc:Choice>
              <mc:Fallback>
                <p:oleObj name="Equation" r:id="rId17" imgW="86328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4CA2EF5-7BB9-AEC4-EBBB-A0C7FA7AB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219" y="4863647"/>
                        <a:ext cx="1508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CED3274-9DF9-B9D0-5FE2-E108B7CE0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03387"/>
              </p:ext>
            </p:extLst>
          </p:nvPr>
        </p:nvGraphicFramePr>
        <p:xfrm>
          <a:off x="1775980" y="5639174"/>
          <a:ext cx="2619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291960" progId="Equation.DSMT4">
                  <p:embed/>
                </p:oleObj>
              </mc:Choice>
              <mc:Fallback>
                <p:oleObj name="Equation" r:id="rId19" imgW="149832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0C6CF3-374B-F72F-0975-54EEECA59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80" y="5639174"/>
                        <a:ext cx="2619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02E5B98-DE4D-9CE9-09AD-CA142D2F8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59792"/>
              </p:ext>
            </p:extLst>
          </p:nvPr>
        </p:nvGraphicFramePr>
        <p:xfrm>
          <a:off x="1813980" y="6255885"/>
          <a:ext cx="2867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8000" imgH="203040" progId="Equation.DSMT4">
                  <p:embed/>
                </p:oleObj>
              </mc:Choice>
              <mc:Fallback>
                <p:oleObj name="Equation" r:id="rId21" imgW="163800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E2C68C3-4674-558F-0835-A2CDF44AE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80" y="6255885"/>
                        <a:ext cx="2867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1BFE0C3-68D2-CD66-6F1B-29EC345FB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89079"/>
              </p:ext>
            </p:extLst>
          </p:nvPr>
        </p:nvGraphicFramePr>
        <p:xfrm>
          <a:off x="6398237" y="284282"/>
          <a:ext cx="5521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62240" imgH="431640" progId="Equation.DSMT4">
                  <p:embed/>
                </p:oleObj>
              </mc:Choice>
              <mc:Fallback>
                <p:oleObj name="Equation" r:id="rId23" imgW="316224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FF63F2-5182-15DD-5E36-50563D27D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237" y="284282"/>
                        <a:ext cx="5521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C7C565-9472-183A-06B8-3FD51EDDA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34833"/>
              </p:ext>
            </p:extLst>
          </p:nvPr>
        </p:nvGraphicFramePr>
        <p:xfrm>
          <a:off x="230265" y="3232190"/>
          <a:ext cx="1484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393480" progId="Equation.DSMT4">
                  <p:embed/>
                </p:oleObj>
              </mc:Choice>
              <mc:Fallback>
                <p:oleObj name="Equation" r:id="rId25" imgW="8506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E1E7915-C265-166C-A380-1F46CEBB6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5" y="3232190"/>
                        <a:ext cx="1484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6BB4D5F-1984-89ED-71B0-2B869C925869}"/>
              </a:ext>
            </a:extLst>
          </p:cNvPr>
          <p:cNvCxnSpPr>
            <a:cxnSpLocks/>
          </p:cNvCxnSpPr>
          <p:nvPr/>
        </p:nvCxnSpPr>
        <p:spPr>
          <a:xfrm flipV="1">
            <a:off x="2608764" y="5664315"/>
            <a:ext cx="612096" cy="312673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E188D7F-784A-7875-7B5D-CC0E82764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20934"/>
              </p:ext>
            </p:extLst>
          </p:nvPr>
        </p:nvGraphicFramePr>
        <p:xfrm>
          <a:off x="3079397" y="5420860"/>
          <a:ext cx="4206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139680" progId="Equation.DSMT4">
                  <p:embed/>
                </p:oleObj>
              </mc:Choice>
              <mc:Fallback>
                <p:oleObj name="Equation" r:id="rId27" imgW="24120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6590EF0-877A-A2D5-C937-E26797399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97" y="5420860"/>
                        <a:ext cx="4206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641EEC55-6A58-D081-2952-D13480626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82483"/>
              </p:ext>
            </p:extLst>
          </p:nvPr>
        </p:nvGraphicFramePr>
        <p:xfrm>
          <a:off x="230265" y="1436141"/>
          <a:ext cx="5797551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14520" imgH="393480" progId="Equation.DSMT4">
                  <p:embed/>
                </p:oleObj>
              </mc:Choice>
              <mc:Fallback>
                <p:oleObj name="Equation" r:id="rId29" imgW="3314520" imgH="39348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77CAAF6D-1EB2-6346-89B9-0A0F15113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5" y="1436141"/>
                        <a:ext cx="5797551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C90911E4-1F34-1813-DC05-EBA8E80BA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75745"/>
              </p:ext>
            </p:extLst>
          </p:nvPr>
        </p:nvGraphicFramePr>
        <p:xfrm>
          <a:off x="6416613" y="1236901"/>
          <a:ext cx="23542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46040" imgH="393480" progId="Equation.DSMT4">
                  <p:embed/>
                </p:oleObj>
              </mc:Choice>
              <mc:Fallback>
                <p:oleObj name="Equation" r:id="rId31" imgW="1346040" imgH="39348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77CAAF6D-1EB2-6346-89B9-0A0F15113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13" y="1236901"/>
                        <a:ext cx="23542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8782D6F-7442-DA9F-2E4C-72D5E032B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1375"/>
              </p:ext>
            </p:extLst>
          </p:nvPr>
        </p:nvGraphicFramePr>
        <p:xfrm>
          <a:off x="6681111" y="2106790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1000" imgH="291960" progId="Equation.DSMT4">
                  <p:embed/>
                </p:oleObj>
              </mc:Choice>
              <mc:Fallback>
                <p:oleObj name="Equation" r:id="rId33" imgW="7110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10BCA5-B65A-BA6C-D595-73C65572A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111" y="2106790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6251FC5-D030-8DDB-2283-77391A63E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79371"/>
              </p:ext>
            </p:extLst>
          </p:nvPr>
        </p:nvGraphicFramePr>
        <p:xfrm>
          <a:off x="7906847" y="2168241"/>
          <a:ext cx="4222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177480" progId="Equation.DSMT4">
                  <p:embed/>
                </p:oleObj>
              </mc:Choice>
              <mc:Fallback>
                <p:oleObj name="Equation" r:id="rId35" imgW="241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85BD7CF-B791-AC39-372C-4A89E0605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847" y="2168241"/>
                        <a:ext cx="4222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2D216F2-F632-C0C3-7D21-1E33DB32C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11181"/>
              </p:ext>
            </p:extLst>
          </p:nvPr>
        </p:nvGraphicFramePr>
        <p:xfrm>
          <a:off x="6670613" y="2764076"/>
          <a:ext cx="3900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234880" imgH="228600" progId="Equation.DSMT4">
                  <p:embed/>
                </p:oleObj>
              </mc:Choice>
              <mc:Fallback>
                <p:oleObj name="Equation" r:id="rId37" imgW="2234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A46CB6-A7A6-D97C-D661-40F5B8261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13" y="2764076"/>
                        <a:ext cx="39004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4CC84FC5-9AA6-ADED-E74B-8AC4BFA1D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34546"/>
              </p:ext>
            </p:extLst>
          </p:nvPr>
        </p:nvGraphicFramePr>
        <p:xfrm>
          <a:off x="6681111" y="3256554"/>
          <a:ext cx="36433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082600" imgH="419040" progId="Equation.DSMT4">
                  <p:embed/>
                </p:oleObj>
              </mc:Choice>
              <mc:Fallback>
                <p:oleObj name="Equation" r:id="rId39" imgW="2082600" imgH="4190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280BF683-AEB6-CFB4-C976-E9869E490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111" y="3256554"/>
                        <a:ext cx="36433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4588B2C-C6E1-CB56-BA30-F723C0F62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32949"/>
              </p:ext>
            </p:extLst>
          </p:nvPr>
        </p:nvGraphicFramePr>
        <p:xfrm>
          <a:off x="6476143" y="4060171"/>
          <a:ext cx="45894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28720" imgH="482400" progId="Equation.DSMT4">
                  <p:embed/>
                </p:oleObj>
              </mc:Choice>
              <mc:Fallback>
                <p:oleObj name="Equation" r:id="rId41" imgW="26287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57EE37-5744-E0BB-7A79-C558F4FE7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143" y="4060171"/>
                        <a:ext cx="45894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9DA4CA3C-7563-A211-FC27-0F93C738120C}"/>
              </a:ext>
            </a:extLst>
          </p:cNvPr>
          <p:cNvSpPr txBox="1"/>
          <p:nvPr/>
        </p:nvSpPr>
        <p:spPr>
          <a:xfrm>
            <a:off x="6371584" y="4999504"/>
            <a:ext cx="53395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original series converges conditionally.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6630D99D-9B03-F0E6-6536-60CE5BF52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64" y="37309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Series</a:t>
            </a:r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410CAF8-29A7-D526-F30A-87DF2FD32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109"/>
              </p:ext>
            </p:extLst>
          </p:nvPr>
        </p:nvGraphicFramePr>
        <p:xfrm>
          <a:off x="209108" y="186640"/>
          <a:ext cx="1952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31640" progId="Equation.DSMT4">
                  <p:embed/>
                </p:oleObj>
              </mc:Choice>
              <mc:Fallback>
                <p:oleObj name="Equation" r:id="rId2" imgW="111744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5614EE-B66C-3DE1-30D2-232AE0261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08" y="186640"/>
                        <a:ext cx="1952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6">
            <a:extLst>
              <a:ext uri="{FF2B5EF4-FFF2-40B4-BE49-F238E27FC236}">
                <a16:creationId xmlns:a16="http://schemas.microsoft.com/office/drawing/2014/main" id="{FF695F9F-BB40-1FE9-1344-65D142305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65" y="113057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5C029DA5-D2FD-BAA4-4068-B2C2FA756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92699"/>
              </p:ext>
            </p:extLst>
          </p:nvPr>
        </p:nvGraphicFramePr>
        <p:xfrm>
          <a:off x="289061" y="3478221"/>
          <a:ext cx="57959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634680" progId="Equation.DSMT4">
                  <p:embed/>
                </p:oleObj>
              </mc:Choice>
              <mc:Fallback>
                <p:oleObj name="Equation" r:id="rId5" imgW="3314520" imgH="6346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C748227-7015-9D18-F829-CF1ED5A3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61" y="3478221"/>
                        <a:ext cx="579596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6B0D40-DC5C-F99D-EA19-60719E37F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19459"/>
              </p:ext>
            </p:extLst>
          </p:nvPr>
        </p:nvGraphicFramePr>
        <p:xfrm>
          <a:off x="2346140" y="4686450"/>
          <a:ext cx="29257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23E4CD2-2035-3266-C00B-B47B4BAA0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140" y="4686450"/>
                        <a:ext cx="29257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B3CEEC-029D-D870-1141-BFBCCBE08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10907"/>
              </p:ext>
            </p:extLst>
          </p:nvPr>
        </p:nvGraphicFramePr>
        <p:xfrm>
          <a:off x="6972670" y="5471960"/>
          <a:ext cx="3814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203040" progId="Equation.DSMT4">
                  <p:embed/>
                </p:oleObj>
              </mc:Choice>
              <mc:Fallback>
                <p:oleObj name="Equation" r:id="rId9" imgW="218412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FF63F2-5182-15DD-5E36-50563D27D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670" y="5471960"/>
                        <a:ext cx="38147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D8EE2E6-FC8D-BC59-4894-CDE27F99E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71699"/>
              </p:ext>
            </p:extLst>
          </p:nvPr>
        </p:nvGraphicFramePr>
        <p:xfrm>
          <a:off x="309380" y="4701749"/>
          <a:ext cx="2038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E1E7915-C265-166C-A380-1F46CEBB6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80" y="4701749"/>
                        <a:ext cx="2038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7B44BDAE-ACA0-79F8-50F7-F9E226C6D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82997"/>
              </p:ext>
            </p:extLst>
          </p:nvPr>
        </p:nvGraphicFramePr>
        <p:xfrm>
          <a:off x="289061" y="1558406"/>
          <a:ext cx="2333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431640" progId="Equation.DSMT4">
                  <p:embed/>
                </p:oleObj>
              </mc:Choice>
              <mc:Fallback>
                <p:oleObj name="Equation" r:id="rId13" imgW="1358640" imgH="43164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46AD3AC-D149-F3DC-DD79-6D8482683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61" y="1558406"/>
                        <a:ext cx="2333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7E63A80-5676-68FD-FFA3-CF3A4DF00672}"/>
              </a:ext>
            </a:extLst>
          </p:cNvPr>
          <p:cNvSpPr txBox="1"/>
          <p:nvPr/>
        </p:nvSpPr>
        <p:spPr>
          <a:xfrm>
            <a:off x="2777534" y="1698898"/>
            <a:ext cx="74469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!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9909DB-A196-8612-92B6-5B216898F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88530"/>
              </p:ext>
            </p:extLst>
          </p:nvPr>
        </p:nvGraphicFramePr>
        <p:xfrm>
          <a:off x="2309813" y="5557672"/>
          <a:ext cx="3214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1400" imgH="330120" progId="Equation.DSMT4">
                  <p:embed/>
                </p:oleObj>
              </mc:Choice>
              <mc:Fallback>
                <p:oleObj name="Equation" r:id="rId15" imgW="184140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6B0D40-DC5C-F99D-EA19-60719E37F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557672"/>
                        <a:ext cx="3214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5EF37F8-B962-8E58-0A0F-4974B9490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17589"/>
              </p:ext>
            </p:extLst>
          </p:nvPr>
        </p:nvGraphicFramePr>
        <p:xfrm>
          <a:off x="7014226" y="1018655"/>
          <a:ext cx="21732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495000" progId="Equation.DSMT4">
                  <p:embed/>
                </p:oleObj>
              </mc:Choice>
              <mc:Fallback>
                <p:oleObj name="Equation" r:id="rId17" imgW="1244520" imgH="495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79909DB-A196-8612-92B6-5B216898F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226" y="1018655"/>
                        <a:ext cx="21732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5BF6F6C-C52F-19E9-5E65-A43BCD45B7C9}"/>
              </a:ext>
            </a:extLst>
          </p:cNvPr>
          <p:cNvCxnSpPr>
            <a:cxnSpLocks/>
          </p:cNvCxnSpPr>
          <p:nvPr/>
        </p:nvCxnSpPr>
        <p:spPr>
          <a:xfrm flipV="1">
            <a:off x="6507641" y="1281403"/>
            <a:ext cx="0" cy="522208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450A5C-AD9A-6A15-6649-70C2A457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98336"/>
              </p:ext>
            </p:extLst>
          </p:nvPr>
        </p:nvGraphicFramePr>
        <p:xfrm>
          <a:off x="7003574" y="1987917"/>
          <a:ext cx="2971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01720" imgH="457200" progId="Equation.DSMT4">
                  <p:embed/>
                </p:oleObj>
              </mc:Choice>
              <mc:Fallback>
                <p:oleObj name="Equation" r:id="rId19" imgW="170172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EA8B2FF-8C70-5110-8DA6-B8072D809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574" y="1987917"/>
                        <a:ext cx="29718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52CD450-60BC-AF3C-72BE-0F2E01729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1054"/>
              </p:ext>
            </p:extLst>
          </p:nvPr>
        </p:nvGraphicFramePr>
        <p:xfrm>
          <a:off x="6859525" y="2933992"/>
          <a:ext cx="27955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00200" imgH="457200" progId="Equation.DSMT4">
                  <p:embed/>
                </p:oleObj>
              </mc:Choice>
              <mc:Fallback>
                <p:oleObj name="Equation" r:id="rId21" imgW="16002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450A5C-AD9A-6A15-6649-70C2A4574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25" y="2933992"/>
                        <a:ext cx="27955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9CBE352-3B63-23E8-1CFD-764A54024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31360"/>
              </p:ext>
            </p:extLst>
          </p:nvPr>
        </p:nvGraphicFramePr>
        <p:xfrm>
          <a:off x="6996647" y="3780619"/>
          <a:ext cx="24844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22360" imgH="457200" progId="Equation.DSMT4">
                  <p:embed/>
                </p:oleObj>
              </mc:Choice>
              <mc:Fallback>
                <p:oleObj name="Equation" r:id="rId23" imgW="142236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52CD450-60BC-AF3C-72BE-0F2E01729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647" y="3780619"/>
                        <a:ext cx="24844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0A42D21-CBC2-3D82-43C6-02BB0CC24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92868"/>
              </p:ext>
            </p:extLst>
          </p:nvPr>
        </p:nvGraphicFramePr>
        <p:xfrm>
          <a:off x="6996647" y="4625333"/>
          <a:ext cx="3417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55520" imgH="431640" progId="Equation.DSMT4">
                  <p:embed/>
                </p:oleObj>
              </mc:Choice>
              <mc:Fallback>
                <p:oleObj name="Equation" r:id="rId25" imgW="195552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9CBE352-3B63-23E8-1CFD-764A54024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647" y="4625333"/>
                        <a:ext cx="3417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A44AE8E6-B110-7B68-08CE-9A07A9236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562" y="333977"/>
            <a:ext cx="31740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with positive term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5AA4BC-D53E-C554-D7BD-03615A4B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43449"/>
              </p:ext>
            </p:extLst>
          </p:nvPr>
        </p:nvGraphicFramePr>
        <p:xfrm>
          <a:off x="300331" y="2388836"/>
          <a:ext cx="5737201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38200" imgH="393480" progId="Equation.DSMT4">
                  <p:embed/>
                </p:oleObj>
              </mc:Choice>
              <mc:Fallback>
                <p:oleObj name="Equation" r:id="rId27" imgW="323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0331" y="2388836"/>
                        <a:ext cx="5737201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19931A-52EA-1706-B4F3-ADCC64B46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41674"/>
              </p:ext>
            </p:extLst>
          </p:nvPr>
        </p:nvGraphicFramePr>
        <p:xfrm>
          <a:off x="300086" y="3109913"/>
          <a:ext cx="5084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869920" imgH="203040" progId="Equation.DSMT4">
                  <p:embed/>
                </p:oleObj>
              </mc:Choice>
              <mc:Fallback>
                <p:oleObj name="Equation" r:id="rId29" imgW="286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0086" y="3109913"/>
                        <a:ext cx="50847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1</TotalTime>
  <Words>89</Words>
  <Application>Microsoft Office PowerPoint</Application>
  <PresentationFormat>Widescreen</PresentationFormat>
  <Paragraphs>1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5</cp:revision>
  <dcterms:created xsi:type="dcterms:W3CDTF">2022-06-05T19:04:41Z</dcterms:created>
  <dcterms:modified xsi:type="dcterms:W3CDTF">2025-03-31T19:32:36Z</dcterms:modified>
</cp:coreProperties>
</file>